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038" w:rsidRPr="00377BAE" w:rsidRDefault="00CB4835" w:rsidP="00377BAE">
      <w:pPr>
        <w:spacing w:after="0"/>
        <w:jc w:val="center"/>
        <w:rPr>
          <w:b/>
        </w:rPr>
      </w:pPr>
      <w:r>
        <w:rPr>
          <w:b/>
        </w:rPr>
        <w:t xml:space="preserve">Astronomy Demonstration Video </w:t>
      </w:r>
      <w:r w:rsidR="00274BE1">
        <w:rPr>
          <w:b/>
        </w:rPr>
        <w:t>–</w:t>
      </w:r>
      <w:r w:rsidR="00EF140A">
        <w:rPr>
          <w:b/>
        </w:rPr>
        <w:t xml:space="preserve"> </w:t>
      </w:r>
      <w:r w:rsidR="007128A4">
        <w:rPr>
          <w:b/>
        </w:rPr>
        <w:t>Pressure</w:t>
      </w:r>
      <w:r w:rsidR="00377BAE" w:rsidRPr="00377BAE">
        <w:rPr>
          <w:b/>
        </w:rPr>
        <w:t xml:space="preserve"> </w:t>
      </w:r>
      <w:r>
        <w:rPr>
          <w:b/>
        </w:rPr>
        <w:t xml:space="preserve">– </w:t>
      </w:r>
      <w:r w:rsidR="00377BAE" w:rsidRPr="00377BAE">
        <w:rPr>
          <w:b/>
        </w:rPr>
        <w:t>Worksheet</w:t>
      </w:r>
    </w:p>
    <w:p w:rsidR="00377BAE" w:rsidRDefault="00377BAE" w:rsidP="00377BAE">
      <w:pPr>
        <w:spacing w:after="0"/>
        <w:jc w:val="center"/>
      </w:pPr>
      <w:r>
        <w:t xml:space="preserve">to </w:t>
      </w:r>
      <w:r w:rsidR="00140955">
        <w:t>follow</w:t>
      </w:r>
      <w:r>
        <w:t xml:space="preserve"> </w:t>
      </w:r>
      <w:r w:rsidR="00274BE1">
        <w:t xml:space="preserve">viewing of </w:t>
      </w:r>
      <w:r w:rsidR="00140955">
        <w:t xml:space="preserve">the astronomy demonstration </w:t>
      </w:r>
      <w:r w:rsidR="007128A4">
        <w:t xml:space="preserve">video at </w:t>
      </w:r>
      <w:hyperlink r:id="rId6" w:history="1">
        <w:r w:rsidR="007128A4" w:rsidRPr="00EE61D6">
          <w:rPr>
            <w:rStyle w:val="Hyperlink"/>
          </w:rPr>
          <w:t>https://www.youtube.com/watch?v=qm8X3tlx4q4</w:t>
        </w:r>
      </w:hyperlink>
    </w:p>
    <w:p w:rsidR="007128A4" w:rsidRDefault="00CE2ABA" w:rsidP="00377BAE">
      <w:pPr>
        <w:spacing w:after="0"/>
        <w:jc w:val="center"/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5277D0F1" wp14:editId="59978DAF">
            <wp:simplePos x="0" y="0"/>
            <wp:positionH relativeFrom="margin">
              <wp:posOffset>5526405</wp:posOffset>
            </wp:positionH>
            <wp:positionV relativeFrom="paragraph">
              <wp:posOffset>33655</wp:posOffset>
            </wp:positionV>
            <wp:extent cx="1002665" cy="1216660"/>
            <wp:effectExtent l="0" t="0" r="6985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alloon_2_red[1]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2665" cy="1216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78DD" w:rsidRDefault="00135788" w:rsidP="00ED2ED7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40355</wp:posOffset>
                </wp:positionH>
                <wp:positionV relativeFrom="paragraph">
                  <wp:posOffset>1164590</wp:posOffset>
                </wp:positionV>
                <wp:extent cx="1524000" cy="266700"/>
                <wp:effectExtent l="0" t="0" r="19050" b="19050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0" cy="26670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328A021" id="Oval 7" o:spid="_x0000_s1026" style="position:absolute;margin-left:223.65pt;margin-top:91.7pt;width:120pt;height:2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" filled="f" strokecolor="red" strokeweight="2pt">
                <v:stroke joinstyle="miter"/>
              </v:oval>
            </w:pict>
          </mc:Fallback>
        </mc:AlternateContent>
      </w:r>
      <w:r w:rsidR="00B32234">
        <w:t xml:space="preserve">1.  </w:t>
      </w:r>
      <w:r w:rsidR="007128A4">
        <w:t xml:space="preserve">After hosting a birthday party for your 8-year old nephew, there is substantial cleanup to </w:t>
      </w:r>
      <w:r w:rsidR="00ED2ED7">
        <w:t xml:space="preserve">be done.  This includes getting rid of </w:t>
      </w:r>
      <w:r w:rsidR="00CE2ABA">
        <w:t xml:space="preserve">all of </w:t>
      </w:r>
      <w:r w:rsidR="00ED2ED7">
        <w:t xml:space="preserve">the balloons taped to the walls.  </w:t>
      </w:r>
      <w:r w:rsidR="00077859">
        <w:t xml:space="preserve">Evaluate how well each </w:t>
      </w:r>
      <w:r w:rsidR="00ED2ED7">
        <w:t>of the following objects would work for popping</w:t>
      </w:r>
      <w:r w:rsidR="00077859">
        <w:t xml:space="preserve"> the balloons.</w:t>
      </w:r>
      <w:r w:rsidR="00ED2ED7">
        <w:t xml:space="preserve">  </w:t>
      </w:r>
      <w:r w:rsidR="00E765FC">
        <w:t>Indicate (by circling)</w:t>
      </w:r>
      <w:r w:rsidR="00ED2ED7">
        <w:t xml:space="preserve"> whether </w:t>
      </w:r>
      <w:r w:rsidR="00E765FC">
        <w:t xml:space="preserve">you think the </w:t>
      </w:r>
      <w:r>
        <w:t xml:space="preserve">following </w:t>
      </w:r>
      <w:r w:rsidR="00E765FC">
        <w:t>objects</w:t>
      </w:r>
      <w:r w:rsidR="00ED2ED7">
        <w:t xml:space="preserve"> would </w:t>
      </w:r>
      <w:r w:rsidR="00E765FC">
        <w:t>(</w:t>
      </w:r>
      <w:r w:rsidR="00CE2ABA">
        <w:t xml:space="preserve">definitely work, </w:t>
      </w:r>
      <w:proofErr w:type="spellStart"/>
      <w:r w:rsidR="00077859">
        <w:t>kinda</w:t>
      </w:r>
      <w:proofErr w:type="spellEnd"/>
      <w:r w:rsidR="00E765FC">
        <w:t xml:space="preserve"> work, or definitely wouldn</w:t>
      </w:r>
      <w:r w:rsidR="00CE2ABA">
        <w:t>’t work</w:t>
      </w:r>
      <w:r w:rsidR="00E765FC">
        <w:t>)</w:t>
      </w:r>
      <w:r w:rsidR="00CE2ABA">
        <w:t xml:space="preserve"> a</w:t>
      </w:r>
      <w:r w:rsidR="00ED2ED7">
        <w:t xml:space="preserve">nd </w:t>
      </w:r>
      <w:r w:rsidR="009E7364">
        <w:t xml:space="preserve">then fully </w:t>
      </w:r>
      <w:r w:rsidR="00E765FC">
        <w:t>explain the thinking underlying</w:t>
      </w:r>
      <w:r w:rsidR="00ED2ED7">
        <w:t xml:space="preserve"> your decision</w:t>
      </w:r>
      <w:r w:rsidR="009E57B2">
        <w:t xml:space="preserve"> </w:t>
      </w:r>
      <w:r w:rsidR="00E765FC">
        <w:t>making use of</w:t>
      </w:r>
      <w:r w:rsidR="0013330F">
        <w:t xml:space="preserve"> the equation P = F/A (pressure equal force divided by area).</w:t>
      </w:r>
      <w:r w:rsidR="00DD78DD">
        <w:t xml:space="preserve"> </w:t>
      </w:r>
      <w:r>
        <w:t xml:space="preserve"> The first is done for you.</w:t>
      </w:r>
    </w:p>
    <w:p w:rsidR="00526624" w:rsidRDefault="00ED2ED7" w:rsidP="00ED2ED7">
      <w:r>
        <w:t xml:space="preserve">a) A bowling pin – (definitely </w:t>
      </w:r>
      <w:proofErr w:type="gramStart"/>
      <w:r>
        <w:t xml:space="preserve">works, </w:t>
      </w:r>
      <w:r w:rsidR="00DD2AC2">
        <w:t xml:space="preserve"> </w:t>
      </w:r>
      <w:proofErr w:type="spellStart"/>
      <w:r w:rsidR="00077859">
        <w:t>kinda</w:t>
      </w:r>
      <w:proofErr w:type="spellEnd"/>
      <w:proofErr w:type="gramEnd"/>
      <w:r>
        <w:t xml:space="preserve"> work</w:t>
      </w:r>
      <w:r w:rsidR="00E765FC">
        <w:t>s</w:t>
      </w:r>
      <w:r>
        <w:t xml:space="preserve">, </w:t>
      </w:r>
      <w:r w:rsidR="0013330F">
        <w:t xml:space="preserve"> </w:t>
      </w:r>
      <w:r>
        <w:t xml:space="preserve">definitely </w:t>
      </w:r>
      <w:r w:rsidR="00E765FC">
        <w:t>wouldn’t</w:t>
      </w:r>
      <w:r>
        <w:t xml:space="preserve"> work)</w:t>
      </w:r>
    </w:p>
    <w:p w:rsidR="00ED2ED7" w:rsidRDefault="00ED2ED7" w:rsidP="00ED2ED7">
      <w:r>
        <w:t>Justification: __________</w:t>
      </w:r>
      <w:r w:rsidR="00135788" w:rsidRPr="00135788">
        <w:rPr>
          <w:color w:val="FF0000"/>
        </w:rPr>
        <w:t xml:space="preserve">I will argue with the equation P=F/A.  You must apply a large force F over a small </w:t>
      </w:r>
      <w:r>
        <w:t>___</w:t>
      </w:r>
    </w:p>
    <w:p w:rsidR="00ED2ED7" w:rsidRDefault="00ED2ED7" w:rsidP="00ED2ED7">
      <w:r>
        <w:t>____</w:t>
      </w:r>
      <w:r w:rsidR="00135788" w:rsidRPr="00135788">
        <w:t xml:space="preserve"> </w:t>
      </w:r>
      <w:r w:rsidR="00135788" w:rsidRPr="00135788">
        <w:rPr>
          <w:color w:val="FF0000"/>
        </w:rPr>
        <w:t>area A to apply enough pressure to burst</w:t>
      </w:r>
      <w:r w:rsidR="00135788" w:rsidRPr="00135788">
        <w:rPr>
          <w:color w:val="FF0000"/>
        </w:rPr>
        <w:t xml:space="preserve"> </w:t>
      </w:r>
      <w:r w:rsidR="00135788">
        <w:rPr>
          <w:color w:val="FF0000"/>
        </w:rPr>
        <w:t xml:space="preserve">the balloon.  The bowling pin has a </w:t>
      </w:r>
      <w:r w:rsidR="00135788" w:rsidRPr="00135788">
        <w:rPr>
          <w:color w:val="FF0000"/>
        </w:rPr>
        <w:t>large area</w:t>
      </w:r>
      <w:r w:rsidR="00135788">
        <w:rPr>
          <w:color w:val="FF0000"/>
        </w:rPr>
        <w:t xml:space="preserve"> A</w:t>
      </w:r>
      <w:r w:rsidR="004C53F2">
        <w:rPr>
          <w:color w:val="FF0000"/>
        </w:rPr>
        <w:t xml:space="preserve">, which would </w:t>
      </w:r>
      <w:r w:rsidR="004C53F2" w:rsidRPr="004C53F2">
        <w:rPr>
          <w:color w:val="000000" w:themeColor="text1"/>
        </w:rPr>
        <w:t>_</w:t>
      </w:r>
    </w:p>
    <w:p w:rsidR="00E765FC" w:rsidRDefault="00E765FC" w:rsidP="00E765FC">
      <w:r>
        <w:t>___</w:t>
      </w:r>
      <w:r w:rsidR="004C53F2" w:rsidRPr="004C53F2">
        <w:rPr>
          <w:color w:val="FF0000"/>
        </w:rPr>
        <w:t>require too much force F.</w:t>
      </w:r>
      <w:r w:rsidR="004C53F2">
        <w:t>___</w:t>
      </w:r>
      <w:r>
        <w:t>_______________________________________________________________</w:t>
      </w:r>
    </w:p>
    <w:p w:rsidR="00ED2ED7" w:rsidRDefault="00ED2ED7" w:rsidP="00ED2ED7">
      <w:r>
        <w:t xml:space="preserve">b) a ruler – (definitely </w:t>
      </w:r>
      <w:proofErr w:type="gramStart"/>
      <w:r>
        <w:t xml:space="preserve">works, </w:t>
      </w:r>
      <w:r w:rsidR="0013330F">
        <w:t xml:space="preserve"> </w:t>
      </w:r>
      <w:proofErr w:type="spellStart"/>
      <w:r w:rsidR="00077859">
        <w:t>kinda</w:t>
      </w:r>
      <w:proofErr w:type="spellEnd"/>
      <w:proofErr w:type="gramEnd"/>
      <w:r>
        <w:t xml:space="preserve"> work</w:t>
      </w:r>
      <w:r w:rsidR="00E765FC">
        <w:t>s</w:t>
      </w:r>
      <w:r>
        <w:t xml:space="preserve">, </w:t>
      </w:r>
      <w:r w:rsidR="0013330F">
        <w:t xml:space="preserve"> </w:t>
      </w:r>
      <w:r>
        <w:t xml:space="preserve">definitely </w:t>
      </w:r>
      <w:r w:rsidR="00E765FC">
        <w:t>wouldn’t</w:t>
      </w:r>
      <w:r>
        <w:t xml:space="preserve"> work)</w:t>
      </w:r>
    </w:p>
    <w:p w:rsidR="00ED2ED7" w:rsidRDefault="00ED2ED7" w:rsidP="00ED2ED7">
      <w:r>
        <w:t>Justification: _______________________________________________________________________________</w:t>
      </w:r>
    </w:p>
    <w:p w:rsidR="00E765FC" w:rsidRDefault="00E765FC" w:rsidP="00E765FC">
      <w:r>
        <w:t>__________________________________________________________________________________________</w:t>
      </w:r>
    </w:p>
    <w:p w:rsidR="00ED2ED7" w:rsidRDefault="00ED2ED7" w:rsidP="00ED2ED7">
      <w:r>
        <w:t>__________________________________________________________________________________________</w:t>
      </w:r>
    </w:p>
    <w:p w:rsidR="00ED2ED7" w:rsidRDefault="00ED2ED7" w:rsidP="00ED2ED7">
      <w:r>
        <w:t xml:space="preserve">c) a knitting needle – (definitely </w:t>
      </w:r>
      <w:proofErr w:type="gramStart"/>
      <w:r>
        <w:t xml:space="preserve">works, </w:t>
      </w:r>
      <w:r w:rsidR="0013330F">
        <w:t xml:space="preserve"> </w:t>
      </w:r>
      <w:proofErr w:type="spellStart"/>
      <w:r w:rsidR="00077859">
        <w:t>kinda</w:t>
      </w:r>
      <w:proofErr w:type="spellEnd"/>
      <w:proofErr w:type="gramEnd"/>
      <w:r>
        <w:t xml:space="preserve"> work</w:t>
      </w:r>
      <w:r w:rsidR="00E765FC">
        <w:t>s</w:t>
      </w:r>
      <w:r>
        <w:t xml:space="preserve">, </w:t>
      </w:r>
      <w:r w:rsidR="0013330F">
        <w:t xml:space="preserve"> </w:t>
      </w:r>
      <w:r>
        <w:t xml:space="preserve">definitely </w:t>
      </w:r>
      <w:r w:rsidR="00E765FC">
        <w:t>wouldn’t</w:t>
      </w:r>
      <w:r>
        <w:t xml:space="preserve"> work)</w:t>
      </w:r>
    </w:p>
    <w:p w:rsidR="00ED2ED7" w:rsidRDefault="00ED2ED7" w:rsidP="00ED2ED7">
      <w:r>
        <w:t>Justification: _______________________________________________________________________________</w:t>
      </w:r>
    </w:p>
    <w:p w:rsidR="00E765FC" w:rsidRDefault="00E765FC" w:rsidP="00E765FC">
      <w:r>
        <w:t>__________________________________________________________________________________________</w:t>
      </w:r>
    </w:p>
    <w:p w:rsidR="00ED2ED7" w:rsidRDefault="00ED2ED7" w:rsidP="00ED2ED7">
      <w:r>
        <w:t>__________________________________________________________________________________________</w:t>
      </w:r>
    </w:p>
    <w:p w:rsidR="00ED2ED7" w:rsidRDefault="00ED2ED7" w:rsidP="00ED2ED7">
      <w:r>
        <w:t xml:space="preserve">d) a pipe cleaner – (definitely </w:t>
      </w:r>
      <w:proofErr w:type="gramStart"/>
      <w:r>
        <w:t xml:space="preserve">works, </w:t>
      </w:r>
      <w:r w:rsidR="0013330F">
        <w:t xml:space="preserve"> </w:t>
      </w:r>
      <w:proofErr w:type="spellStart"/>
      <w:r w:rsidR="00077859">
        <w:t>kinda</w:t>
      </w:r>
      <w:proofErr w:type="spellEnd"/>
      <w:proofErr w:type="gramEnd"/>
      <w:r>
        <w:t xml:space="preserve"> work</w:t>
      </w:r>
      <w:r w:rsidR="00E765FC">
        <w:t>s</w:t>
      </w:r>
      <w:r>
        <w:t xml:space="preserve">, </w:t>
      </w:r>
      <w:r w:rsidR="0013330F">
        <w:t xml:space="preserve"> </w:t>
      </w:r>
      <w:r>
        <w:t xml:space="preserve">definitely </w:t>
      </w:r>
      <w:r w:rsidR="00E765FC">
        <w:t xml:space="preserve">wouldn’t </w:t>
      </w:r>
      <w:r>
        <w:t>work)</w:t>
      </w:r>
    </w:p>
    <w:p w:rsidR="00ED2ED7" w:rsidRDefault="00ED2ED7" w:rsidP="00ED2ED7">
      <w:r>
        <w:t>Justification: _______________________________________________________________________________</w:t>
      </w:r>
    </w:p>
    <w:p w:rsidR="00E765FC" w:rsidRDefault="00E765FC" w:rsidP="00E765FC">
      <w:r>
        <w:t>__________________________________________________________________________________________</w:t>
      </w:r>
    </w:p>
    <w:p w:rsidR="00ED2ED7" w:rsidRDefault="00ED2ED7" w:rsidP="00ED2ED7">
      <w:r>
        <w:t>__________________________________________________________________________________________</w:t>
      </w:r>
    </w:p>
    <w:p w:rsidR="00B04D6D" w:rsidRDefault="00D92D8F" w:rsidP="00B04D6D"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173730</wp:posOffset>
                </wp:positionH>
                <wp:positionV relativeFrom="paragraph">
                  <wp:posOffset>646430</wp:posOffset>
                </wp:positionV>
                <wp:extent cx="676275" cy="190500"/>
                <wp:effectExtent l="0" t="0" r="28575" b="1905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275" cy="190500"/>
                        </a:xfrm>
                        <a:prstGeom prst="ellipse">
                          <a:avLst/>
                        </a:prstGeom>
                        <a:noFill/>
                        <a:ln w="2222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6E752DA5" id="Oval 12" o:spid="_x0000_s1026" style="position:absolute;margin-left:249.9pt;margin-top:50.9pt;width:53.25pt;height:1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" filled="f" strokecolor="red" strokeweight="1.75pt">
                <v:stroke joinstyle="miter"/>
              </v:oval>
            </w:pict>
          </mc:Fallback>
        </mc:AlternateContent>
      </w:r>
      <w:r w:rsidR="00B04D6D">
        <w:t xml:space="preserve">2) Six solid aluminum </w:t>
      </w:r>
      <w:r w:rsidR="00654AA4">
        <w:t xml:space="preserve">blocks </w:t>
      </w:r>
      <w:r w:rsidR="00DA53A8">
        <w:t xml:space="preserve">(density </w:t>
      </w:r>
      <w:r w:rsidR="00DA53A8">
        <w:rPr>
          <w:rFonts w:cstheme="minorHAnsi"/>
        </w:rPr>
        <w:t>ρ</w:t>
      </w:r>
      <w:r w:rsidR="00DA53A8">
        <w:t xml:space="preserve"> of aluminum is 2700 kg/m</w:t>
      </w:r>
      <w:r w:rsidR="00DA53A8" w:rsidRPr="00DA53A8">
        <w:rPr>
          <w:vertAlign w:val="superscript"/>
        </w:rPr>
        <w:t>3</w:t>
      </w:r>
      <w:r w:rsidR="00DA53A8">
        <w:t xml:space="preserve">) </w:t>
      </w:r>
      <w:r w:rsidR="00B04D6D">
        <w:t>are sitting on a tabletop.  The dimensions (length l</w:t>
      </w:r>
      <w:r w:rsidR="00EA5B6B">
        <w:t xml:space="preserve"> x </w:t>
      </w:r>
      <w:r w:rsidR="00F920F0">
        <w:t>width w</w:t>
      </w:r>
      <w:r w:rsidR="00EA5B6B">
        <w:t xml:space="preserve"> x</w:t>
      </w:r>
      <w:r w:rsidR="00B04D6D">
        <w:t xml:space="preserve"> height h) of each block are given in centimeters.  Rank the six blocks based on </w:t>
      </w:r>
      <w:r w:rsidR="00FA1D47">
        <w:t>each</w:t>
      </w:r>
      <w:r w:rsidR="00B04D6D">
        <w:t xml:space="preserve"> criterion provided (indicate ties by circling the tie</w:t>
      </w:r>
      <w:r w:rsidR="00F920F0">
        <w:t>d</w:t>
      </w:r>
      <w:r w:rsidR="00B04D6D">
        <w:t xml:space="preserve"> value</w:t>
      </w:r>
      <w:r w:rsidR="00F920F0">
        <w:t>s</w:t>
      </w:r>
      <w:r w:rsidR="00B04D6D">
        <w:t>).</w:t>
      </w:r>
      <w:r w:rsidR="00FA1D47">
        <w:t xml:space="preserve">  The first ranking has been completed for you.  </w:t>
      </w:r>
    </w:p>
    <w:p w:rsidR="00B04D6D" w:rsidRDefault="00462131">
      <w:proofErr w:type="spellStart"/>
      <w:r>
        <w:t>i</w:t>
      </w:r>
      <w:proofErr w:type="spellEnd"/>
      <w:r w:rsidR="00B04D6D">
        <w:t xml:space="preserve">)  </w:t>
      </w:r>
      <w:r w:rsidR="00D92D8F">
        <w:tab/>
      </w:r>
      <w:r w:rsidR="00B04D6D">
        <w:t xml:space="preserve">Rank the blocks in order of increasing length. </w:t>
      </w:r>
      <w:r w:rsidR="00B04D6D" w:rsidRPr="00EA5B6B">
        <w:rPr>
          <w:b/>
          <w:u w:val="single"/>
        </w:rPr>
        <w:t>___</w:t>
      </w:r>
      <w:r w:rsidR="00B04D6D" w:rsidRPr="00EA5B6B">
        <w:rPr>
          <w:b/>
          <w:color w:val="FF0000"/>
          <w:u w:val="single"/>
        </w:rPr>
        <w:t>A_</w:t>
      </w:r>
      <w:proofErr w:type="gramStart"/>
      <w:r w:rsidR="00B04D6D" w:rsidRPr="00EA5B6B">
        <w:rPr>
          <w:b/>
          <w:color w:val="FF0000"/>
          <w:u w:val="single"/>
        </w:rPr>
        <w:t>C  D</w:t>
      </w:r>
      <w:proofErr w:type="gramEnd"/>
      <w:r w:rsidR="00B04D6D" w:rsidRPr="00EA5B6B">
        <w:rPr>
          <w:b/>
          <w:color w:val="FF0000"/>
          <w:u w:val="single"/>
        </w:rPr>
        <w:t xml:space="preserve">  F  _B_E</w:t>
      </w:r>
      <w:r w:rsidR="00B04D6D" w:rsidRPr="00B04D6D">
        <w:rPr>
          <w:u w:val="single"/>
        </w:rPr>
        <w:t>____________________________</w:t>
      </w:r>
    </w:p>
    <w:p w:rsidR="00DA53A8" w:rsidRDefault="00DA53A8" w:rsidP="00DA53A8">
      <w:pPr>
        <w:pStyle w:val="ListParagraph"/>
        <w:numPr>
          <w:ilvl w:val="0"/>
          <w:numId w:val="3"/>
        </w:numPr>
      </w:pPr>
      <w:r>
        <w:t xml:space="preserve">Rank the blocks in order of increasing surface area in contact with the table.  A sample calculation for area is shown for block A. </w:t>
      </w:r>
    </w:p>
    <w:p w:rsidR="00DA53A8" w:rsidRDefault="00DA53A8" w:rsidP="00DA53A8">
      <w:pPr>
        <w:pStyle w:val="ListParagraph"/>
        <w:ind w:left="360"/>
      </w:pPr>
    </w:p>
    <w:p w:rsidR="00DA53A8" w:rsidRDefault="00DA53A8" w:rsidP="00DA53A8">
      <w:pPr>
        <w:pStyle w:val="ListParagraph"/>
        <w:ind w:left="360"/>
      </w:pPr>
      <w:r>
        <w:t>Ranking: _____________________________________________</w:t>
      </w:r>
    </w:p>
    <w:p w:rsidR="00DA53A8" w:rsidRDefault="00DA53A8" w:rsidP="00DA53A8">
      <w:pPr>
        <w:pStyle w:val="ListParagraph"/>
        <w:ind w:left="36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25.5pt;margin-top:8.75pt;width:316.2pt;height:32.25pt;z-index:251686912;mso-position-horizontal-relative:text;mso-position-vertical-relative:text">
            <v:imagedata r:id="rId8" o:title=""/>
            <w10:wrap type="square"/>
          </v:shape>
          <o:OLEObject Type="Embed" ProgID="Equation.DSMT4" ShapeID="_x0000_s1028" DrawAspect="Content" ObjectID="_1570435159" r:id="rId9"/>
        </w:object>
      </w:r>
    </w:p>
    <w:p w:rsidR="00B04D6D" w:rsidRDefault="00B04D6D"/>
    <w:p w:rsidR="00C84197" w:rsidRDefault="00C84197" w:rsidP="00ED2ED7">
      <w:r>
        <w:lastRenderedPageBreak/>
        <w:t xml:space="preserve">A) </w:t>
      </w:r>
      <w:r w:rsidR="00896826">
        <w:t>20 x 20 x 20</w:t>
      </w:r>
      <w:r>
        <w:tab/>
      </w:r>
      <w:r>
        <w:tab/>
      </w:r>
      <w:r>
        <w:tab/>
      </w:r>
      <w:r>
        <w:tab/>
        <w:t>B) 3</w:t>
      </w:r>
      <w:r w:rsidR="00896826">
        <w:t>0</w:t>
      </w:r>
      <w:r>
        <w:t xml:space="preserve"> x 2</w:t>
      </w:r>
      <w:r w:rsidR="00896826">
        <w:t>0 x 20</w:t>
      </w:r>
      <w:r>
        <w:tab/>
      </w:r>
      <w:r>
        <w:tab/>
      </w:r>
      <w:r>
        <w:tab/>
      </w:r>
      <w:r>
        <w:tab/>
      </w:r>
      <w:r w:rsidR="00896826">
        <w:t xml:space="preserve">C) </w:t>
      </w:r>
      <w:r w:rsidR="00F06588">
        <w:t>2</w:t>
      </w:r>
      <w:r w:rsidR="00896826">
        <w:t>0 x 30</w:t>
      </w:r>
      <w:r>
        <w:t xml:space="preserve"> x 2</w:t>
      </w:r>
      <w:r w:rsidR="00896826">
        <w:t>0</w:t>
      </w:r>
    </w:p>
    <w:p w:rsidR="00C84197" w:rsidRDefault="000F3829" w:rsidP="00ED2ED7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E7B7121" wp14:editId="40AFF7A0">
                <wp:simplePos x="0" y="0"/>
                <wp:positionH relativeFrom="margin">
                  <wp:posOffset>5088255</wp:posOffset>
                </wp:positionH>
                <wp:positionV relativeFrom="paragraph">
                  <wp:posOffset>11430</wp:posOffset>
                </wp:positionV>
                <wp:extent cx="1104900" cy="1076325"/>
                <wp:effectExtent l="0" t="0" r="19050" b="28575"/>
                <wp:wrapNone/>
                <wp:docPr id="3" name="Cub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900" cy="1076325"/>
                        </a:xfrm>
                        <a:prstGeom prst="cube">
                          <a:avLst>
                            <a:gd name="adj" fmla="val 35670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0B590DD"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Cube 3" o:spid="_x0000_s1026" type="#_x0000_t16" style="position:absolute;margin-left:400.65pt;margin-top:.9pt;width:87pt;height:84.75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" adj="7705" fillcolor="#5b9bd5 [3204]" strokecolor="#1f4d78 [1604]" strokeweight="1pt">
                <w10:wrap anchorx="margin"/>
              </v:shape>
            </w:pict>
          </mc:Fallback>
        </mc:AlternateContent>
      </w:r>
      <w:r w:rsidR="00F06588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47DDAD5" wp14:editId="1B4116D7">
                <wp:simplePos x="0" y="0"/>
                <wp:positionH relativeFrom="column">
                  <wp:posOffset>2181225</wp:posOffset>
                </wp:positionH>
                <wp:positionV relativeFrom="paragraph">
                  <wp:posOffset>180340</wp:posOffset>
                </wp:positionV>
                <wp:extent cx="1371600" cy="914400"/>
                <wp:effectExtent l="0" t="0" r="19050" b="19050"/>
                <wp:wrapNone/>
                <wp:docPr id="10" name="Cub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914400"/>
                        </a:xfrm>
                        <a:prstGeom prst="cub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6066FE" id="Cube 10" o:spid="_x0000_s1026" type="#_x0000_t16" style="position:absolute;margin-left:171.75pt;margin-top:14.2pt;width:108pt;height:1in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" fillcolor="#5b9bd5 [3204]" strokecolor="#1f4d78 [1604]" strokeweight="1pt"/>
            </w:pict>
          </mc:Fallback>
        </mc:AlternateContent>
      </w:r>
      <w:r w:rsidR="00F06588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17145</wp:posOffset>
                </wp:positionH>
                <wp:positionV relativeFrom="paragraph">
                  <wp:posOffset>180340</wp:posOffset>
                </wp:positionV>
                <wp:extent cx="914400" cy="914400"/>
                <wp:effectExtent l="0" t="0" r="19050" b="19050"/>
                <wp:wrapNone/>
                <wp:docPr id="1" name="Cub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cub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09818A" id="Cube 1" o:spid="_x0000_s1026" type="#_x0000_t16" style="position:absolute;margin-left:-1.35pt;margin-top:14.2pt;width:1in;height:1in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" fillcolor="#5b9bd5 [3204]" strokecolor="#1f4d78 [1604]" strokeweight="1pt"/>
            </w:pict>
          </mc:Fallback>
        </mc:AlternateContent>
      </w:r>
    </w:p>
    <w:p w:rsidR="00C84197" w:rsidRDefault="00C84197" w:rsidP="00ED2ED7"/>
    <w:p w:rsidR="00C84197" w:rsidRDefault="00F06588" w:rsidP="00ED2ED7">
      <w:r>
        <w:t>v</w:t>
      </w:r>
    </w:p>
    <w:p w:rsidR="00C84197" w:rsidRDefault="00C84197" w:rsidP="00ED2ED7"/>
    <w:p w:rsidR="00C84197" w:rsidRDefault="00C84197" w:rsidP="00ED2ED7"/>
    <w:p w:rsidR="00035D32" w:rsidRDefault="00462131" w:rsidP="00ED2ED7"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8AC7C40" wp14:editId="2C274FAF">
                <wp:simplePos x="0" y="0"/>
                <wp:positionH relativeFrom="column">
                  <wp:posOffset>5507355</wp:posOffset>
                </wp:positionH>
                <wp:positionV relativeFrom="paragraph">
                  <wp:posOffset>82550</wp:posOffset>
                </wp:positionV>
                <wp:extent cx="914400" cy="1609725"/>
                <wp:effectExtent l="0" t="0" r="19050" b="28575"/>
                <wp:wrapNone/>
                <wp:docPr id="6" name="Cub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609725"/>
                        </a:xfrm>
                        <a:prstGeom prst="cub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769FA8" id="Cube 6" o:spid="_x0000_s1026" type="#_x0000_t16" style="position:absolute;margin-left:433.65pt;margin-top:6.5pt;width:1in;height:126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" fillcolor="#5b9bd5 [3204]" strokecolor="#1f4d78 [1604]" strokeweight="1pt"/>
            </w:pict>
          </mc:Fallback>
        </mc:AlternateContent>
      </w:r>
      <w:r w:rsidR="008F5D47">
        <w:t xml:space="preserve">D)  </w:t>
      </w:r>
      <w:r w:rsidR="00F06588">
        <w:t>2</w:t>
      </w:r>
      <w:r w:rsidR="000B1812">
        <w:t>0</w:t>
      </w:r>
      <w:r w:rsidR="008F5D47">
        <w:t xml:space="preserve"> x </w:t>
      </w:r>
      <w:r w:rsidR="00F06588">
        <w:t>2</w:t>
      </w:r>
      <w:r w:rsidR="000B1812">
        <w:t>0</w:t>
      </w:r>
      <w:r w:rsidR="008F5D47">
        <w:t xml:space="preserve"> x </w:t>
      </w:r>
      <w:r w:rsidR="00F06588">
        <w:t>3</w:t>
      </w:r>
      <w:r w:rsidR="000B1812">
        <w:t>0</w:t>
      </w:r>
      <w:r w:rsidR="00F06588">
        <w:tab/>
      </w:r>
      <w:r w:rsidR="00F06588">
        <w:tab/>
      </w:r>
      <w:r w:rsidR="00F06588">
        <w:tab/>
      </w:r>
      <w:r w:rsidR="00F06588">
        <w:tab/>
        <w:t>E) 4</w:t>
      </w:r>
      <w:r w:rsidR="000B1812">
        <w:t>0</w:t>
      </w:r>
      <w:r w:rsidR="00F06588">
        <w:t xml:space="preserve"> x 1</w:t>
      </w:r>
      <w:r w:rsidR="000B1812">
        <w:t>0</w:t>
      </w:r>
      <w:r w:rsidR="00F06588">
        <w:t xml:space="preserve"> x 1</w:t>
      </w:r>
      <w:r w:rsidR="000B1812">
        <w:t>0</w:t>
      </w:r>
      <w:r w:rsidR="008F5D47">
        <w:tab/>
      </w:r>
      <w:r w:rsidR="008F5D47">
        <w:tab/>
      </w:r>
      <w:r w:rsidR="008F5D47">
        <w:tab/>
      </w:r>
      <w:r w:rsidR="008F5D47">
        <w:tab/>
        <w:t xml:space="preserve">F) </w:t>
      </w:r>
      <w:r w:rsidR="00377D8F">
        <w:t>2</w:t>
      </w:r>
      <w:r w:rsidR="000B1812">
        <w:t>0</w:t>
      </w:r>
      <w:r w:rsidR="008F5D47">
        <w:t xml:space="preserve"> x </w:t>
      </w:r>
      <w:r w:rsidR="00377D8F">
        <w:t>2</w:t>
      </w:r>
      <w:r w:rsidR="000B1812">
        <w:t>0</w:t>
      </w:r>
      <w:r w:rsidR="008F5D47">
        <w:t xml:space="preserve"> x </w:t>
      </w:r>
      <w:r w:rsidR="00377D8F">
        <w:t>4</w:t>
      </w:r>
      <w:r w:rsidR="000B1812">
        <w:t>0</w:t>
      </w:r>
    </w:p>
    <w:p w:rsidR="00462131" w:rsidRDefault="00462131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AE21AFA" wp14:editId="6F31B1CC">
                <wp:simplePos x="0" y="0"/>
                <wp:positionH relativeFrom="column">
                  <wp:posOffset>49530</wp:posOffset>
                </wp:positionH>
                <wp:positionV relativeFrom="paragraph">
                  <wp:posOffset>24765</wp:posOffset>
                </wp:positionV>
                <wp:extent cx="914400" cy="1190625"/>
                <wp:effectExtent l="0" t="0" r="19050" b="28575"/>
                <wp:wrapNone/>
                <wp:docPr id="4" name="Cub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1190625"/>
                        </a:xfrm>
                        <a:prstGeom prst="cub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97D8F5" id="Cube 4" o:spid="_x0000_s1026" type="#_x0000_t16" style="position:absolute;margin-left:3.9pt;margin-top:1.95pt;width:1in;height:93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" fillcolor="#5b9bd5 [3204]" strokecolor="#1f4d78 [1604]" strokeweight="1pt"/>
            </w:pict>
          </mc:Fallback>
        </mc:AlternateContent>
      </w:r>
    </w:p>
    <w:p w:rsidR="00462131" w:rsidRDefault="00462131"/>
    <w:p w:rsidR="00462131" w:rsidRDefault="00B97CE0"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888FAB4" wp14:editId="6A06C1A0">
                <wp:simplePos x="0" y="0"/>
                <wp:positionH relativeFrom="column">
                  <wp:posOffset>2309000</wp:posOffset>
                </wp:positionH>
                <wp:positionV relativeFrom="paragraph">
                  <wp:posOffset>103158</wp:posOffset>
                </wp:positionV>
                <wp:extent cx="1631950" cy="535305"/>
                <wp:effectExtent l="0" t="0" r="25400" b="17145"/>
                <wp:wrapNone/>
                <wp:docPr id="5" name="Cub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1950" cy="535305"/>
                        </a:xfrm>
                        <a:prstGeom prst="cube">
                          <a:avLst>
                            <a:gd name="adj" fmla="val 29180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8D5F4F" id="Cube 5" o:spid="_x0000_s1026" type="#_x0000_t16" style="position:absolute;margin-left:181.8pt;margin-top:8.1pt;width:128.5pt;height:42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" adj="6303" fillcolor="#5b9bd5 [3204]" strokecolor="#1f4d78 [1604]" strokeweight="1pt"/>
            </w:pict>
          </mc:Fallback>
        </mc:AlternateContent>
      </w:r>
    </w:p>
    <w:p w:rsidR="00462131" w:rsidRDefault="00462131"/>
    <w:p w:rsidR="00462131" w:rsidRDefault="00462131"/>
    <w:p w:rsidR="007028BC" w:rsidRDefault="007028BC" w:rsidP="00462131">
      <w:pPr>
        <w:pStyle w:val="ListParagraph"/>
        <w:numPr>
          <w:ilvl w:val="0"/>
          <w:numId w:val="3"/>
        </w:numPr>
      </w:pPr>
      <w:r>
        <w:t>Rank the blocks in</w:t>
      </w:r>
      <w:r w:rsidR="008C4FD0">
        <w:t xml:space="preserve"> order of increasing pressure they </w:t>
      </w:r>
      <w:r>
        <w:t>exert on the table.  A sample calculation for pressure</w:t>
      </w:r>
      <w:r w:rsidR="009B4350">
        <w:t xml:space="preserve"> exerted on the table</w:t>
      </w:r>
      <w:r>
        <w:t xml:space="preserve"> </w:t>
      </w:r>
      <w:r w:rsidR="00D919C3">
        <w:t>(</w:t>
      </w:r>
      <w:r w:rsidR="002A7092">
        <w:t xml:space="preserve">in units of </w:t>
      </w:r>
      <w:proofErr w:type="spellStart"/>
      <w:r w:rsidR="002A7092">
        <w:t>Pascals</w:t>
      </w:r>
      <w:proofErr w:type="spellEnd"/>
      <w:r w:rsidR="00D919C3">
        <w:t>)</w:t>
      </w:r>
      <w:r w:rsidR="002A7092">
        <w:t xml:space="preserve"> </w:t>
      </w:r>
      <w:r>
        <w:t xml:space="preserve">is shown for block A. </w:t>
      </w:r>
      <w:r w:rsidR="00EA5B6B">
        <w:t xml:space="preserve"> </w:t>
      </w:r>
      <w:r w:rsidR="00021B11">
        <w:t xml:space="preserve">Please write out a short description of </w:t>
      </w:r>
      <w:r w:rsidR="000E5283">
        <w:t xml:space="preserve">what is being </w:t>
      </w:r>
      <w:r w:rsidR="00D919C3">
        <w:t>accomplished by</w:t>
      </w:r>
      <w:r w:rsidR="000E5283">
        <w:t xml:space="preserve"> each </w:t>
      </w:r>
      <w:r w:rsidR="00DA6FE5">
        <w:t xml:space="preserve">circled </w:t>
      </w:r>
      <w:r w:rsidR="000E5283">
        <w:t>step.)</w:t>
      </w:r>
      <w:r w:rsidR="00DA6FE5">
        <w:t xml:space="preserve"> </w:t>
      </w:r>
      <w:r w:rsidR="00DA6FE5">
        <w:t>The first is done for you.</w:t>
      </w:r>
    </w:p>
    <w:p w:rsidR="00035D32" w:rsidRDefault="00035D32" w:rsidP="007028BC">
      <w:pPr>
        <w:pStyle w:val="ListParagraph"/>
        <w:ind w:left="360"/>
      </w:pPr>
    </w:p>
    <w:p w:rsidR="007028BC" w:rsidRDefault="007028BC" w:rsidP="007028BC">
      <w:pPr>
        <w:pStyle w:val="ListParagraph"/>
        <w:ind w:left="360"/>
      </w:pPr>
      <w:r>
        <w:t>Ranking: _____________________________________________</w:t>
      </w:r>
    </w:p>
    <w:p w:rsidR="000E5283" w:rsidRDefault="00395F58" w:rsidP="007028BC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4AE8B900" wp14:editId="5D0E173B">
                <wp:simplePos x="0" y="0"/>
                <wp:positionH relativeFrom="column">
                  <wp:posOffset>-574675</wp:posOffset>
                </wp:positionH>
                <wp:positionV relativeFrom="paragraph">
                  <wp:posOffset>92710</wp:posOffset>
                </wp:positionV>
                <wp:extent cx="3185795" cy="1121410"/>
                <wp:effectExtent l="0" t="0" r="14605" b="2159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85795" cy="1121410"/>
                          <a:chOff x="0" y="0"/>
                          <a:chExt cx="3186708" cy="1121996"/>
                        </a:xfrm>
                      </wpg:grpSpPr>
                      <wps:wsp>
                        <wps:cNvPr id="8" name="Text Box 8"/>
                        <wps:cNvSpPr txBox="1"/>
                        <wps:spPr>
                          <a:xfrm>
                            <a:off x="0" y="0"/>
                            <a:ext cx="2486025" cy="647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22225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DA6FE5" w:rsidRPr="004079F1" w:rsidRDefault="00395F58">
                              <w:pPr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 xml:space="preserve">We have substituted the </w:t>
                              </w:r>
                              <w:r w:rsidR="004079F1" w:rsidRPr="004079F1">
                                <w:rPr>
                                  <w:color w:val="FF0000"/>
                                </w:rPr>
                                <w:t>weight of the block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(</w:t>
                              </w:r>
                              <w:r w:rsidR="00021B11">
                                <w:rPr>
                                  <w:color w:val="FF0000"/>
                                </w:rPr>
                                <w:t>mass m times the acceleration of gravity g)</w:t>
                              </w:r>
                              <w:r>
                                <w:rPr>
                                  <w:color w:val="FF0000"/>
                                </w:rPr>
                                <w:t xml:space="preserve"> for the f</w:t>
                              </w:r>
                              <w:r w:rsidRPr="004079F1">
                                <w:rPr>
                                  <w:color w:val="FF0000"/>
                                </w:rPr>
                                <w:t xml:space="preserve">orce </w:t>
                              </w:r>
                              <w:proofErr w:type="spellStart"/>
                              <w:r>
                                <w:rPr>
                                  <w:color w:val="FF0000"/>
                                </w:rPr>
                                <w:t>F</w:t>
                              </w:r>
                              <w:proofErr w:type="spellEnd"/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  <w:r w:rsidRPr="004079F1">
                                <w:rPr>
                                  <w:color w:val="FF0000"/>
                                </w:rPr>
                                <w:t>applied</w:t>
                              </w:r>
                              <w:r>
                                <w:rPr>
                                  <w:color w:val="FF000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Oval 9"/>
                        <wps:cNvSpPr/>
                        <wps:spPr>
                          <a:xfrm>
                            <a:off x="2620934" y="830171"/>
                            <a:ext cx="565774" cy="291825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Straight Connector 11"/>
                        <wps:cNvCnPr/>
                        <wps:spPr>
                          <a:xfrm flipH="1" flipV="1">
                            <a:off x="2036206" y="639690"/>
                            <a:ext cx="84526" cy="241285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E8B900" id="Group 13" o:spid="_x0000_s1026" style="position:absolute;left:0;text-align:left;margin-left:-45.25pt;margin-top:7.3pt;width:250.85pt;height:88.3pt;z-index:251692032;mso-width-relative:margin;mso-height-relative:margin" coordsize="31867,112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27" type="#_x0000_t202" style="position:absolute;width:24860;height: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" fillcolor="white [3201]" strokeweight="1.75pt">
                  <v:textbox>
                    <w:txbxContent>
                      <w:p w:rsidR="00DA6FE5" w:rsidRPr="004079F1" w:rsidRDefault="00395F58">
                        <w:pPr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 xml:space="preserve">We have substituted the </w:t>
                        </w:r>
                        <w:r w:rsidR="004079F1" w:rsidRPr="004079F1">
                          <w:rPr>
                            <w:color w:val="FF0000"/>
                          </w:rPr>
                          <w:t>weight of the block</w:t>
                        </w:r>
                        <w:r>
                          <w:rPr>
                            <w:color w:val="FF0000"/>
                          </w:rPr>
                          <w:t xml:space="preserve"> (</w:t>
                        </w:r>
                        <w:r w:rsidR="00021B11">
                          <w:rPr>
                            <w:color w:val="FF0000"/>
                          </w:rPr>
                          <w:t>mass m times the acceleration of gravity g)</w:t>
                        </w:r>
                        <w:r>
                          <w:rPr>
                            <w:color w:val="FF0000"/>
                          </w:rPr>
                          <w:t xml:space="preserve"> for the f</w:t>
                        </w:r>
                        <w:r w:rsidRPr="004079F1">
                          <w:rPr>
                            <w:color w:val="FF0000"/>
                          </w:rPr>
                          <w:t xml:space="preserve">orce </w:t>
                        </w:r>
                        <w:proofErr w:type="spellStart"/>
                        <w:r>
                          <w:rPr>
                            <w:color w:val="FF0000"/>
                          </w:rPr>
                          <w:t>F</w:t>
                        </w:r>
                        <w:proofErr w:type="spellEnd"/>
                        <w:r>
                          <w:rPr>
                            <w:color w:val="FF0000"/>
                          </w:rPr>
                          <w:t xml:space="preserve"> </w:t>
                        </w:r>
                        <w:r w:rsidRPr="004079F1">
                          <w:rPr>
                            <w:color w:val="FF0000"/>
                          </w:rPr>
                          <w:t>applied</w:t>
                        </w:r>
                        <w:r>
                          <w:rPr>
                            <w:color w:val="FF0000"/>
                          </w:rPr>
                          <w:t>.</w:t>
                        </w:r>
                      </w:p>
                    </w:txbxContent>
                  </v:textbox>
                </v:shape>
                <v:oval id="Oval 9" o:spid="_x0000_s1028" style="position:absolute;left:26209;top:8301;width:5658;height:29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" filled="f" strokecolor="black [3213]" strokeweight="1.75pt">
                  <v:stroke joinstyle="miter"/>
                </v:oval>
                <v:line id="Straight Connector 11" o:spid="_x0000_s1029" style="position:absolute;flip:x y;visibility:visible;mso-wrap-style:square" from="20362,6396" to="21207,8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" strokecolor="black [3213]" strokeweight="1.75pt">
                  <v:stroke joinstyle="miter"/>
                </v:line>
              </v:group>
            </w:pict>
          </mc:Fallback>
        </mc:AlternateContent>
      </w:r>
      <w:r w:rsidR="00EC6BB9"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3CDDD291" wp14:editId="24E3D7EC">
                <wp:simplePos x="0" y="0"/>
                <wp:positionH relativeFrom="column">
                  <wp:posOffset>1433869</wp:posOffset>
                </wp:positionH>
                <wp:positionV relativeFrom="paragraph">
                  <wp:posOffset>92885</wp:posOffset>
                </wp:positionV>
                <wp:extent cx="3003121" cy="1110615"/>
                <wp:effectExtent l="0" t="0" r="26035" b="13335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03121" cy="1110615"/>
                          <a:chOff x="-517096" y="0"/>
                          <a:chExt cx="3003121" cy="1111015"/>
                        </a:xfrm>
                      </wpg:grpSpPr>
                      <wps:wsp>
                        <wps:cNvPr id="15" name="Text Box 15"/>
                        <wps:cNvSpPr txBox="1"/>
                        <wps:spPr>
                          <a:xfrm>
                            <a:off x="0" y="0"/>
                            <a:ext cx="2486025" cy="647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22225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0D209A" w:rsidRDefault="000D209A" w:rsidP="000D209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Oval 16"/>
                        <wps:cNvSpPr/>
                        <wps:spPr>
                          <a:xfrm>
                            <a:off x="-517096" y="869835"/>
                            <a:ext cx="517096" cy="241180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Straight Connector 17"/>
                        <wps:cNvCnPr/>
                        <wps:spPr>
                          <a:xfrm flipH="1" flipV="1">
                            <a:off x="95250" y="647702"/>
                            <a:ext cx="133759" cy="215663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DDD291" id="Group 14" o:spid="_x0000_s1030" style="position:absolute;left:0;text-align:left;margin-left:112.9pt;margin-top:7.3pt;width:236.45pt;height:87.45pt;z-index:251694080;mso-width-relative:margin;mso-height-relative:margin" coordorigin="-5170" coordsize="30031,11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">
                <v:shape id="Text Box 15" o:spid="_x0000_s1031" type="#_x0000_t202" style="position:absolute;width:24860;height: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" fillcolor="white [3201]" strokeweight="1.75pt">
                  <v:textbox>
                    <w:txbxContent>
                      <w:p w:rsidR="000D209A" w:rsidRDefault="000D209A" w:rsidP="000D209A"/>
                    </w:txbxContent>
                  </v:textbox>
                </v:shape>
                <v:oval id="Oval 16" o:spid="_x0000_s1032" style="position:absolute;left:-5170;top:8698;width:5170;height:24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" filled="f" strokecolor="black [3213]" strokeweight="1.75pt">
                  <v:stroke joinstyle="miter"/>
                </v:oval>
                <v:line id="Straight Connector 17" o:spid="_x0000_s1033" style="position:absolute;flip:x y;visibility:visible;mso-wrap-style:square" from="952,6477" to="2290,8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" strokecolor="black [3213]" strokeweight="1.75pt">
                  <v:stroke joinstyle="miter"/>
                </v:line>
              </v:group>
            </w:pict>
          </mc:Fallback>
        </mc:AlternateContent>
      </w:r>
      <w:r w:rsidR="00EC6BB9">
        <w:rPr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78F0DDE5" wp14:editId="4B7D8377">
                <wp:simplePos x="0" y="0"/>
                <wp:positionH relativeFrom="column">
                  <wp:posOffset>3358036</wp:posOffset>
                </wp:positionH>
                <wp:positionV relativeFrom="paragraph">
                  <wp:posOffset>92885</wp:posOffset>
                </wp:positionV>
                <wp:extent cx="3208238" cy="1099185"/>
                <wp:effectExtent l="0" t="0" r="11430" b="24765"/>
                <wp:wrapNone/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08238" cy="1099185"/>
                          <a:chOff x="-1113383" y="0"/>
                          <a:chExt cx="3208826" cy="1099523"/>
                        </a:xfrm>
                      </wpg:grpSpPr>
                      <wps:wsp>
                        <wps:cNvPr id="34" name="Text Box 34"/>
                        <wps:cNvSpPr txBox="1"/>
                        <wps:spPr>
                          <a:xfrm>
                            <a:off x="1" y="0"/>
                            <a:ext cx="2095442" cy="647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22225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021B11" w:rsidRDefault="00021B11" w:rsidP="00021B11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Oval 35"/>
                        <wps:cNvSpPr/>
                        <wps:spPr>
                          <a:xfrm>
                            <a:off x="-1113383" y="796839"/>
                            <a:ext cx="740507" cy="302684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Straight Connector 36"/>
                        <wps:cNvCnPr>
                          <a:stCxn id="35" idx="7"/>
                        </wps:cNvCnPr>
                        <wps:spPr>
                          <a:xfrm flipV="1">
                            <a:off x="-481321" y="647704"/>
                            <a:ext cx="576150" cy="193461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8F0DDE5" id="Group 33" o:spid="_x0000_s1034" style="position:absolute;left:0;text-align:left;margin-left:264.4pt;margin-top:7.3pt;width:252.6pt;height:86.55pt;z-index:251708416;mso-width-relative:margin;mso-height-relative:margin" coordorigin="-11133" coordsize="32088,10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">
                <v:shape id="Text Box 34" o:spid="_x0000_s1035" type="#_x0000_t202" style="position:absolute;width:20954;height: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" fillcolor="white [3201]" strokeweight="1.75pt">
                  <v:textbox>
                    <w:txbxContent>
                      <w:p w:rsidR="00021B11" w:rsidRDefault="00021B11" w:rsidP="00021B11"/>
                    </w:txbxContent>
                  </v:textbox>
                </v:shape>
                <v:oval id="Oval 35" o:spid="_x0000_s1036" style="position:absolute;left:-11133;top:7968;width:7405;height:30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" filled="f" strokecolor="black [3213]" strokeweight="1.75pt">
                  <v:stroke joinstyle="miter"/>
                </v:oval>
                <v:line id="Straight Connector 36" o:spid="_x0000_s1037" style="position:absolute;flip:y;visibility:visible;mso-wrap-style:square" from="-4813,6477" to="948,8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" strokecolor="black [3213]" strokeweight="1.75pt">
                  <v:stroke joinstyle="miter"/>
                </v:line>
              </v:group>
            </w:pict>
          </mc:Fallback>
        </mc:AlternateContent>
      </w:r>
    </w:p>
    <w:p w:rsidR="00E563CC" w:rsidRDefault="00E563CC" w:rsidP="007028BC">
      <w:pPr>
        <w:pStyle w:val="ListParagraph"/>
        <w:ind w:left="360"/>
      </w:pPr>
    </w:p>
    <w:p w:rsidR="00E563CC" w:rsidRDefault="00DA6FE5" w:rsidP="007028BC">
      <w:pPr>
        <w:pStyle w:val="ListParagraph"/>
        <w:ind w:left="360"/>
      </w:pPr>
      <w:bookmarkStart w:id="0" w:name="_GoBack"/>
      <w:bookmarkEnd w:id="0"/>
      <w:r>
        <w:rPr>
          <w:noProof/>
        </w:rPr>
        <w:object w:dxaOrig="1440" w:dyaOrig="1440">
          <v:shape id="_x0000_s1026" type="#_x0000_t75" style="position:absolute;left:0;text-align:left;margin-left:-15.6pt;margin-top:36.55pt;width:492.9pt;height:116.5pt;z-index:251668480;mso-position-horizontal-relative:text;mso-position-vertical-relative:text">
            <v:imagedata r:id="rId10" o:title=""/>
            <w10:wrap type="square"/>
          </v:shape>
          <o:OLEObject Type="Embed" ProgID="Equation.DSMT4" ShapeID="_x0000_s1026" DrawAspect="Content" ObjectID="_1570435160" r:id="rId11"/>
        </w:object>
      </w:r>
    </w:p>
    <w:p w:rsidR="00E563CC" w:rsidRDefault="00902518" w:rsidP="007028BC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F7013A8" wp14:editId="49AEDB5D">
                <wp:simplePos x="0" y="0"/>
                <wp:positionH relativeFrom="margin">
                  <wp:posOffset>5338301</wp:posOffset>
                </wp:positionH>
                <wp:positionV relativeFrom="paragraph">
                  <wp:posOffset>1188135</wp:posOffset>
                </wp:positionV>
                <wp:extent cx="1207396" cy="563771"/>
                <wp:effectExtent l="0" t="0" r="31115" b="27305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07396" cy="563771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EE857A3" id="Straight Connector 32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420.35pt,93.55pt" to="515.4pt,1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" strokecolor="black [3213]" strokeweight="1.75pt">
                <v:stroke joinstyle="miter"/>
                <w10:wrap anchorx="margin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20A3054F" wp14:editId="290F6DC2">
                <wp:simplePos x="0" y="0"/>
                <wp:positionH relativeFrom="page">
                  <wp:posOffset>3752850</wp:posOffset>
                </wp:positionH>
                <wp:positionV relativeFrom="paragraph">
                  <wp:posOffset>293370</wp:posOffset>
                </wp:positionV>
                <wp:extent cx="3524250" cy="2105025"/>
                <wp:effectExtent l="0" t="0" r="19050" b="28575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24250" cy="2105025"/>
                          <a:chOff x="0" y="-428626"/>
                          <a:chExt cx="3524250" cy="2105026"/>
                        </a:xfrm>
                      </wpg:grpSpPr>
                      <wps:wsp>
                        <wps:cNvPr id="24" name="Text Box 24"/>
                        <wps:cNvSpPr txBox="1"/>
                        <wps:spPr>
                          <a:xfrm>
                            <a:off x="0" y="1028700"/>
                            <a:ext cx="2486025" cy="647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22225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D6468B" w:rsidRDefault="00D6468B" w:rsidP="00D6468B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Oval 25"/>
                        <wps:cNvSpPr/>
                        <wps:spPr>
                          <a:xfrm>
                            <a:off x="1828799" y="-428626"/>
                            <a:ext cx="838201" cy="752475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Straight Connector 26"/>
                        <wps:cNvCnPr/>
                        <wps:spPr>
                          <a:xfrm>
                            <a:off x="2571750" y="200024"/>
                            <a:ext cx="952500" cy="266700"/>
                          </a:xfrm>
                          <a:prstGeom prst="line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A3054F" id="Group 23" o:spid="_x0000_s1038" style="position:absolute;left:0;text-align:left;margin-left:295.5pt;margin-top:23.1pt;width:277.5pt;height:165.75pt;z-index:251702272;mso-position-horizontal-relative:page;mso-width-relative:margin;mso-height-relative:margin" coordorigin=",-4286" coordsize="35242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">
                <v:shape id="Text Box 24" o:spid="_x0000_s1039" type="#_x0000_t202" style="position:absolute;top:10287;width:24860;height: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" fillcolor="white [3201]" strokeweight="1.75pt">
                  <v:textbox>
                    <w:txbxContent>
                      <w:p w:rsidR="00D6468B" w:rsidRDefault="00D6468B" w:rsidP="00D6468B"/>
                    </w:txbxContent>
                  </v:textbox>
                </v:shape>
                <v:oval id="Oval 25" o:spid="_x0000_s1040" style="position:absolute;left:18287;top:-4286;width:8383;height:7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" filled="f" strokecolor="black [3213]" strokeweight="1.75pt">
                  <v:stroke joinstyle="miter"/>
                </v:oval>
                <v:line id="Straight Connector 26" o:spid="_x0000_s1041" style="position:absolute;visibility:visible;mso-wrap-style:square" from="25717,2000" to="35242,4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" strokecolor="black [3213]" strokeweight="1.75pt">
                  <v:stroke joinstyle="miter"/>
                </v:line>
                <w10:wrap anchorx="page"/>
              </v:group>
            </w:pict>
          </mc:Fallback>
        </mc:AlternateContent>
      </w:r>
      <w:r w:rsidR="004079F1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2D8AAA1" wp14:editId="5D16D25B">
                <wp:simplePos x="0" y="0"/>
                <wp:positionH relativeFrom="column">
                  <wp:posOffset>220980</wp:posOffset>
                </wp:positionH>
                <wp:positionV relativeFrom="paragraph">
                  <wp:posOffset>1226821</wp:posOffset>
                </wp:positionV>
                <wp:extent cx="266700" cy="533400"/>
                <wp:effectExtent l="0" t="0" r="19050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533400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283478" id="Straight Connector 31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4pt,96.6pt" to="38.4pt,13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" strokecolor="black [3213]" strokeweight="1.75pt">
                <v:stroke joinstyle="miter"/>
              </v:line>
            </w:pict>
          </mc:Fallback>
        </mc:AlternateContent>
      </w:r>
      <w:r w:rsidR="004079F1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F90CE2A" wp14:editId="01420AB0">
                <wp:simplePos x="0" y="0"/>
                <wp:positionH relativeFrom="column">
                  <wp:posOffset>220980</wp:posOffset>
                </wp:positionH>
                <wp:positionV relativeFrom="paragraph">
                  <wp:posOffset>922020</wp:posOffset>
                </wp:positionV>
                <wp:extent cx="3143250" cy="314325"/>
                <wp:effectExtent l="0" t="0" r="19050" b="28575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43250" cy="314325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187CB15" id="Straight Connector 30" o:spid="_x0000_s1026" style="position:absolute;flip:x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4pt,72.6pt" to="264.9pt,9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" strokecolor="black [3213]" strokeweight="1.75pt">
                <v:stroke joinstyle="miter"/>
              </v:line>
            </w:pict>
          </mc:Fallback>
        </mc:AlternateContent>
      </w:r>
      <w:r w:rsidR="004079F1"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5DA0A4DA" wp14:editId="76E131C2">
                <wp:simplePos x="0" y="0"/>
                <wp:positionH relativeFrom="column">
                  <wp:posOffset>1905</wp:posOffset>
                </wp:positionH>
                <wp:positionV relativeFrom="paragraph">
                  <wp:posOffset>731520</wp:posOffset>
                </wp:positionV>
                <wp:extent cx="3990975" cy="1676400"/>
                <wp:effectExtent l="0" t="0" r="28575" b="1905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90975" cy="1676400"/>
                          <a:chOff x="0" y="0"/>
                          <a:chExt cx="3990975" cy="1676400"/>
                        </a:xfrm>
                      </wpg:grpSpPr>
                      <wps:wsp>
                        <wps:cNvPr id="19" name="Text Box 19"/>
                        <wps:cNvSpPr txBox="1"/>
                        <wps:spPr>
                          <a:xfrm>
                            <a:off x="0" y="1028700"/>
                            <a:ext cx="2486025" cy="647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22225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D6468B" w:rsidRDefault="00D6468B" w:rsidP="00D6468B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3305175" y="0"/>
                            <a:ext cx="685800" cy="247650"/>
                          </a:xfrm>
                          <a:prstGeom prst="ellipse">
                            <a:avLst/>
                          </a:prstGeom>
                          <a:noFill/>
                          <a:ln w="222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DA0A4DA" id="Group 22" o:spid="_x0000_s1042" style="position:absolute;left:0;text-align:left;margin-left:.15pt;margin-top:57.6pt;width:314.25pt;height:132pt;z-index:251700224" coordsize="39909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">
                <v:shape id="Text Box 19" o:spid="_x0000_s1043" type="#_x0000_t202" style="position:absolute;top:10287;width:24860;height:6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" fillcolor="white [3201]" strokeweight="1.75pt">
                  <v:textbox>
                    <w:txbxContent>
                      <w:p w:rsidR="00D6468B" w:rsidRDefault="00D6468B" w:rsidP="00D6468B"/>
                    </w:txbxContent>
                  </v:textbox>
                </v:shape>
                <v:oval id="Oval 20" o:spid="_x0000_s1044" style="position:absolute;left:33051;width:6858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" filled="f" strokecolor="black [3213]" strokeweight="1.75pt">
                  <v:stroke joinstyle="miter"/>
                </v:oval>
              </v:group>
            </w:pict>
          </mc:Fallback>
        </mc:AlternateContent>
      </w:r>
    </w:p>
    <w:p w:rsidR="00E563CC" w:rsidRDefault="00E563CC" w:rsidP="007028BC">
      <w:pPr>
        <w:pStyle w:val="ListParagraph"/>
        <w:ind w:left="360"/>
      </w:pPr>
    </w:p>
    <w:p w:rsidR="00E563CC" w:rsidRDefault="00E563CC" w:rsidP="007028BC">
      <w:pPr>
        <w:pStyle w:val="ListParagraph"/>
        <w:ind w:left="360"/>
      </w:pPr>
    </w:p>
    <w:p w:rsidR="00E563CC" w:rsidRDefault="00E563CC" w:rsidP="007028BC">
      <w:pPr>
        <w:pStyle w:val="ListParagraph"/>
        <w:ind w:left="360"/>
      </w:pPr>
    </w:p>
    <w:p w:rsidR="00E563CC" w:rsidRDefault="00E563CC" w:rsidP="007028BC">
      <w:pPr>
        <w:pStyle w:val="ListParagraph"/>
        <w:ind w:left="360"/>
      </w:pPr>
    </w:p>
    <w:p w:rsidR="000E5283" w:rsidRDefault="000E5283" w:rsidP="000E5283">
      <w:pPr>
        <w:pStyle w:val="ListParagraph"/>
        <w:numPr>
          <w:ilvl w:val="0"/>
          <w:numId w:val="3"/>
        </w:numPr>
      </w:pPr>
      <w:r>
        <w:t xml:space="preserve">Note that the length </w:t>
      </w:r>
      <w:r w:rsidR="00654AA4">
        <w:t>l</w:t>
      </w:r>
      <w:r w:rsidR="00563BA9">
        <w:t xml:space="preserve"> </w:t>
      </w:r>
      <w:r>
        <w:t xml:space="preserve">and the </w:t>
      </w:r>
      <w:r w:rsidR="000F3829">
        <w:t>width w</w:t>
      </w:r>
      <w:r w:rsidR="00563BA9">
        <w:t xml:space="preserve"> </w:t>
      </w:r>
      <w:r>
        <w:t xml:space="preserve">of block A don’t enter into the </w:t>
      </w:r>
      <w:r w:rsidR="00654AA4">
        <w:t>tabletop pressure</w:t>
      </w:r>
      <w:r w:rsidR="00563BA9">
        <w:t xml:space="preserve"> </w:t>
      </w:r>
      <w:r>
        <w:t xml:space="preserve">calculation </w:t>
      </w:r>
      <w:r w:rsidR="00654AA4">
        <w:t xml:space="preserve">shown </w:t>
      </w:r>
      <w:r>
        <w:t>above</w:t>
      </w:r>
      <w:r w:rsidR="00654AA4">
        <w:t xml:space="preserve"> in part iii</w:t>
      </w:r>
      <w:r>
        <w:t xml:space="preserve">. </w:t>
      </w:r>
      <w:r w:rsidR="00563BA9">
        <w:t xml:space="preserve"> Provide a</w:t>
      </w:r>
      <w:r w:rsidR="00654AA4">
        <w:t>n explanation</w:t>
      </w:r>
      <w:r w:rsidR="00563BA9">
        <w:t xml:space="preserve"> of why</w:t>
      </w:r>
      <w:r>
        <w:t xml:space="preserve"> that is reasonable. </w:t>
      </w:r>
    </w:p>
    <w:p w:rsidR="000E5283" w:rsidRDefault="000E5283" w:rsidP="002A7092">
      <w:r>
        <w:t>____________________________________________________________________________________</w:t>
      </w:r>
      <w:r w:rsidR="002A7092">
        <w:t>__</w:t>
      </w:r>
      <w:r>
        <w:t>____</w:t>
      </w:r>
    </w:p>
    <w:p w:rsidR="000E5283" w:rsidRDefault="000E5283" w:rsidP="002A7092">
      <w:r>
        <w:t>__________________________________________________________________________________________</w:t>
      </w:r>
    </w:p>
    <w:sectPr w:rsidR="000E5283" w:rsidSect="007128A4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537FDA"/>
    <w:multiLevelType w:val="hybridMultilevel"/>
    <w:tmpl w:val="A6A0F16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7D967EB"/>
    <w:multiLevelType w:val="hybridMultilevel"/>
    <w:tmpl w:val="FE28DF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7D6BBA"/>
    <w:multiLevelType w:val="hybridMultilevel"/>
    <w:tmpl w:val="8C283E46"/>
    <w:lvl w:ilvl="0" w:tplc="4F98FCC4">
      <w:start w:val="2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BAE"/>
    <w:rsid w:val="00021B11"/>
    <w:rsid w:val="00035D32"/>
    <w:rsid w:val="00077859"/>
    <w:rsid w:val="00087CE4"/>
    <w:rsid w:val="000B1812"/>
    <w:rsid w:val="000D209A"/>
    <w:rsid w:val="000D5727"/>
    <w:rsid w:val="000E5283"/>
    <w:rsid w:val="000F3829"/>
    <w:rsid w:val="001261C8"/>
    <w:rsid w:val="0013330F"/>
    <w:rsid w:val="00135788"/>
    <w:rsid w:val="00140955"/>
    <w:rsid w:val="00233A43"/>
    <w:rsid w:val="00257F74"/>
    <w:rsid w:val="00274BE1"/>
    <w:rsid w:val="002A7092"/>
    <w:rsid w:val="00377BAE"/>
    <w:rsid w:val="00377D8F"/>
    <w:rsid w:val="00377EA1"/>
    <w:rsid w:val="00395F58"/>
    <w:rsid w:val="003A71D9"/>
    <w:rsid w:val="004079F1"/>
    <w:rsid w:val="00462131"/>
    <w:rsid w:val="004A65C3"/>
    <w:rsid w:val="004B2C21"/>
    <w:rsid w:val="004C53F2"/>
    <w:rsid w:val="00526624"/>
    <w:rsid w:val="00550B9A"/>
    <w:rsid w:val="00563BA9"/>
    <w:rsid w:val="006148E4"/>
    <w:rsid w:val="00654AA4"/>
    <w:rsid w:val="006D26A4"/>
    <w:rsid w:val="007028BC"/>
    <w:rsid w:val="007128A4"/>
    <w:rsid w:val="00744366"/>
    <w:rsid w:val="007A1070"/>
    <w:rsid w:val="00872521"/>
    <w:rsid w:val="00896826"/>
    <w:rsid w:val="008C4227"/>
    <w:rsid w:val="008C4FD0"/>
    <w:rsid w:val="008F5D47"/>
    <w:rsid w:val="009002DB"/>
    <w:rsid w:val="00902518"/>
    <w:rsid w:val="00904C10"/>
    <w:rsid w:val="00980026"/>
    <w:rsid w:val="00990B75"/>
    <w:rsid w:val="009B4350"/>
    <w:rsid w:val="009E57B2"/>
    <w:rsid w:val="009E7364"/>
    <w:rsid w:val="00AE0038"/>
    <w:rsid w:val="00AE5ED6"/>
    <w:rsid w:val="00B04D6D"/>
    <w:rsid w:val="00B10608"/>
    <w:rsid w:val="00B32234"/>
    <w:rsid w:val="00B57371"/>
    <w:rsid w:val="00B87698"/>
    <w:rsid w:val="00B97CE0"/>
    <w:rsid w:val="00BE5755"/>
    <w:rsid w:val="00C15150"/>
    <w:rsid w:val="00C84197"/>
    <w:rsid w:val="00CB4835"/>
    <w:rsid w:val="00CC5F9F"/>
    <w:rsid w:val="00CE2ABA"/>
    <w:rsid w:val="00D6468B"/>
    <w:rsid w:val="00D91333"/>
    <w:rsid w:val="00D919C3"/>
    <w:rsid w:val="00D92D8F"/>
    <w:rsid w:val="00DA53A8"/>
    <w:rsid w:val="00DA6FE5"/>
    <w:rsid w:val="00DD2AC2"/>
    <w:rsid w:val="00DD5AB5"/>
    <w:rsid w:val="00DD78DD"/>
    <w:rsid w:val="00E00226"/>
    <w:rsid w:val="00E01B9C"/>
    <w:rsid w:val="00E01F90"/>
    <w:rsid w:val="00E42CB6"/>
    <w:rsid w:val="00E563CC"/>
    <w:rsid w:val="00E765FC"/>
    <w:rsid w:val="00EA5B6B"/>
    <w:rsid w:val="00EC6BB9"/>
    <w:rsid w:val="00ED2ED7"/>
    <w:rsid w:val="00EF140A"/>
    <w:rsid w:val="00F06588"/>
    <w:rsid w:val="00F920F0"/>
    <w:rsid w:val="00FA1D47"/>
    <w:rsid w:val="00FC727B"/>
    <w:rsid w:val="00FD2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57B7E3A2"/>
  <w15:chartTrackingRefBased/>
  <w15:docId w15:val="{5BE167D9-7186-4952-BD62-E9790EE59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377BAE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B8769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s://www.youtube.com/watch?v=qm8X3tlx4q4" TargetMode="Externa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CD5990-FF5B-4DC0-8C33-D76B12AE8E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</Pages>
  <Words>553</Words>
  <Characters>315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, Kevin M</dc:creator>
  <cp:keywords/>
  <dc:description/>
  <cp:lastModifiedBy>Kevin Lee</cp:lastModifiedBy>
  <cp:revision>18</cp:revision>
  <dcterms:created xsi:type="dcterms:W3CDTF">2017-10-25T14:43:00Z</dcterms:created>
  <dcterms:modified xsi:type="dcterms:W3CDTF">2017-10-25T16:12:00Z</dcterms:modified>
</cp:coreProperties>
</file>